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4E38" w:rsidRPr="00E22D29" w:rsidRDefault="006D4E38" w:rsidP="00E22D29">
      <w:pPr>
        <w:spacing w:after="0"/>
        <w:jc w:val="center"/>
        <w:rPr>
          <w:sz w:val="24"/>
          <w:szCs w:val="24"/>
        </w:rPr>
      </w:pPr>
      <w:r w:rsidRPr="00E22D29">
        <w:rPr>
          <w:sz w:val="24"/>
          <w:szCs w:val="24"/>
        </w:rPr>
        <w:t>Torque Practice #1</w:t>
      </w:r>
    </w:p>
    <w:p w:rsidR="00E22D29" w:rsidRDefault="00E22D29" w:rsidP="00E22D29">
      <w:r w:rsidRPr="00553314">
        <w:rPr>
          <w:position w:val="-24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0.75pt" o:ole="">
            <v:imagedata r:id="rId6" o:title=""/>
          </v:shape>
          <o:OLEObject Type="Embed" ProgID="Equation.DSMT4" ShapeID="_x0000_i1025" DrawAspect="Content" ObjectID="_1444458520" r:id="rId7"/>
        </w:object>
      </w:r>
      <w:r>
        <w:tab/>
      </w:r>
      <w:r w:rsidRPr="00553314">
        <w:rPr>
          <w:position w:val="-24"/>
        </w:rPr>
        <w:object w:dxaOrig="840" w:dyaOrig="620">
          <v:shape id="_x0000_i1026" type="#_x0000_t75" style="width:42pt;height:30.75pt" o:ole="">
            <v:imagedata r:id="rId8" o:title=""/>
          </v:shape>
          <o:OLEObject Type="Embed" ProgID="Equation.DSMT4" ShapeID="_x0000_i1026" DrawAspect="Content" ObjectID="_1444458521" r:id="rId9"/>
        </w:object>
      </w:r>
      <w:r>
        <w:tab/>
      </w:r>
      <w:r w:rsidRPr="00C7724D">
        <w:rPr>
          <w:position w:val="-24"/>
        </w:rPr>
        <w:object w:dxaOrig="920" w:dyaOrig="620">
          <v:shape id="_x0000_i1027" type="#_x0000_t75" style="width:45.75pt;height:30.75pt" o:ole="">
            <v:imagedata r:id="rId10" o:title=""/>
          </v:shape>
          <o:OLEObject Type="Embed" ProgID="Equation.DSMT4" ShapeID="_x0000_i1027" DrawAspect="Content" ObjectID="_1444458522" r:id="rId11"/>
        </w:object>
      </w:r>
      <w:r>
        <w:tab/>
      </w:r>
      <w:r w:rsidRPr="00C7724D">
        <w:rPr>
          <w:position w:val="-24"/>
        </w:rPr>
        <w:object w:dxaOrig="620" w:dyaOrig="620">
          <v:shape id="_x0000_i1028" type="#_x0000_t75" style="width:30.75pt;height:30.75pt" o:ole="">
            <v:imagedata r:id="rId12" o:title=""/>
          </v:shape>
          <o:OLEObject Type="Embed" ProgID="Equation.DSMT4" ShapeID="_x0000_i1028" DrawAspect="Content" ObjectID="_1444458523" r:id="rId13"/>
        </w:object>
      </w:r>
      <w:r>
        <w:tab/>
      </w:r>
      <w:r>
        <w:tab/>
      </w:r>
      <w:r w:rsidRPr="007A20BD">
        <w:rPr>
          <w:position w:val="-24"/>
        </w:rPr>
        <w:object w:dxaOrig="800" w:dyaOrig="620">
          <v:shape id="_x0000_i1029" type="#_x0000_t75" style="width:39.75pt;height:30.75pt" o:ole="">
            <v:imagedata r:id="rId14" o:title=""/>
          </v:shape>
          <o:OLEObject Type="Embed" ProgID="Equation.DSMT4" ShapeID="_x0000_i1029" DrawAspect="Content" ObjectID="_1444458524" r:id="rId15"/>
        </w:object>
      </w:r>
      <w:r>
        <w:tab/>
      </w:r>
      <w:r w:rsidRPr="00C7724D">
        <w:rPr>
          <w:position w:val="-24"/>
        </w:rPr>
        <w:object w:dxaOrig="740" w:dyaOrig="620">
          <v:shape id="_x0000_i1030" type="#_x0000_t75" style="width:36.75pt;height:30.75pt" o:ole="">
            <v:imagedata r:id="rId16" o:title=""/>
          </v:shape>
          <o:OLEObject Type="Embed" ProgID="Equation.DSMT4" ShapeID="_x0000_i1030" DrawAspect="Content" ObjectID="_1444458525" r:id="rId17"/>
        </w:object>
      </w:r>
      <w:r>
        <w:tab/>
      </w:r>
      <w:r w:rsidRPr="00C7724D">
        <w:rPr>
          <w:position w:val="-24"/>
        </w:rPr>
        <w:object w:dxaOrig="1380" w:dyaOrig="660">
          <v:shape id="_x0000_i1031" type="#_x0000_t75" style="width:69pt;height:33pt" o:ole="">
            <v:imagedata r:id="rId18" o:title=""/>
          </v:shape>
          <o:OLEObject Type="Embed" ProgID="Equation.DSMT4" ShapeID="_x0000_i1031" DrawAspect="Content" ObjectID="_1444458526" r:id="rId19"/>
        </w:object>
      </w:r>
      <w:r>
        <w:tab/>
      </w:r>
      <w:r>
        <w:tab/>
      </w:r>
    </w:p>
    <w:p w:rsidR="00E22D29" w:rsidRPr="00E22D29" w:rsidRDefault="00E22D29" w:rsidP="00E22D29">
      <w:pPr>
        <w:spacing w:after="0"/>
      </w:pPr>
      <w:r w:rsidRPr="00553314">
        <w:rPr>
          <w:position w:val="-24"/>
        </w:rPr>
        <w:object w:dxaOrig="840" w:dyaOrig="620">
          <v:shape id="_x0000_i1032" type="#_x0000_t75" style="width:42pt;height:30.75pt" o:ole="">
            <v:imagedata r:id="rId20" o:title=""/>
          </v:shape>
          <o:OLEObject Type="Embed" ProgID="Equation.DSMT4" ShapeID="_x0000_i1032" DrawAspect="Content" ObjectID="_1444458527" r:id="rId21"/>
        </w:object>
      </w:r>
      <w:r>
        <w:t xml:space="preserve">         </w:t>
      </w:r>
      <w:r w:rsidRPr="00C7724D">
        <w:rPr>
          <w:position w:val="-14"/>
        </w:rPr>
        <w:object w:dxaOrig="1280" w:dyaOrig="380">
          <v:shape id="_x0000_i1033" type="#_x0000_t75" style="width:63.75pt;height:18.75pt" o:ole="">
            <v:imagedata r:id="rId22" o:title=""/>
          </v:shape>
          <o:OLEObject Type="Embed" ProgID="Equation.DSMT4" ShapeID="_x0000_i1033" DrawAspect="Content" ObjectID="_1444458528" r:id="rId23"/>
        </w:object>
      </w:r>
      <w:r>
        <w:tab/>
      </w:r>
      <w:r w:rsidRPr="00C7724D">
        <w:rPr>
          <w:position w:val="-14"/>
        </w:rPr>
        <w:object w:dxaOrig="1740" w:dyaOrig="380">
          <v:shape id="_x0000_i1034" type="#_x0000_t75" style="width:87pt;height:18.75pt" o:ole="">
            <v:imagedata r:id="rId24" o:title=""/>
          </v:shape>
          <o:OLEObject Type="Embed" ProgID="Equation.DSMT4" ShapeID="_x0000_i1034" DrawAspect="Content" ObjectID="_1444458529" r:id="rId25"/>
        </w:object>
      </w:r>
      <w:r>
        <w:tab/>
      </w:r>
      <w:r w:rsidRPr="00C7724D">
        <w:rPr>
          <w:position w:val="-12"/>
        </w:rPr>
        <w:object w:dxaOrig="1600" w:dyaOrig="380">
          <v:shape id="_x0000_i1035" type="#_x0000_t75" style="width:80.25pt;height:18.75pt" o:ole="">
            <v:imagedata r:id="rId26" o:title=""/>
          </v:shape>
          <o:OLEObject Type="Embed" ProgID="Equation.DSMT4" ShapeID="_x0000_i1035" DrawAspect="Content" ObjectID="_1444458530" r:id="rId27"/>
        </w:object>
      </w:r>
      <w:r>
        <w:tab/>
      </w:r>
      <w:r w:rsidRPr="00C7724D">
        <w:rPr>
          <w:position w:val="-14"/>
        </w:rPr>
        <w:object w:dxaOrig="1640" w:dyaOrig="400">
          <v:shape id="_x0000_i1036" type="#_x0000_t75" style="width:81.75pt;height:20.25pt" o:ole="">
            <v:imagedata r:id="rId28" o:title=""/>
          </v:shape>
          <o:OLEObject Type="Embed" ProgID="Equation.DSMT4" ShapeID="_x0000_i1036" DrawAspect="Content" ObjectID="_1444458531" r:id="rId29"/>
        </w:object>
      </w:r>
      <w:r>
        <w:t xml:space="preserve">      </w:t>
      </w:r>
      <w:r w:rsidRPr="007A20BD">
        <w:rPr>
          <w:position w:val="-28"/>
        </w:rPr>
        <w:object w:dxaOrig="680" w:dyaOrig="660">
          <v:shape id="_x0000_i1037" type="#_x0000_t75" style="width:33.75pt;height:33pt" o:ole="">
            <v:imagedata r:id="rId30" o:title=""/>
          </v:shape>
          <o:OLEObject Type="Embed" ProgID="Equation.DSMT4" ShapeID="_x0000_i1037" DrawAspect="Content" ObjectID="_1444458532" r:id="rId31"/>
        </w:object>
      </w:r>
      <w:r>
        <w:t xml:space="preserve">  </w:t>
      </w:r>
      <w:r w:rsidRPr="00E22D29">
        <w:rPr>
          <w:position w:val="-12"/>
          <w:sz w:val="24"/>
          <w:szCs w:val="24"/>
        </w:rPr>
        <w:object w:dxaOrig="840" w:dyaOrig="360">
          <v:shape id="_x0000_i1053" type="#_x0000_t75" style="width:42pt;height:18pt" o:ole="">
            <v:imagedata r:id="rId32" o:title=""/>
          </v:shape>
          <o:OLEObject Type="Embed" ProgID="Equation.DSMT4" ShapeID="_x0000_i1053" DrawAspect="Content" ObjectID="_1444458533" r:id="rId33"/>
        </w:object>
      </w:r>
      <w:bookmarkStart w:id="0" w:name="_GoBack"/>
      <w:bookmarkEnd w:id="0"/>
    </w:p>
    <w:p w:rsidR="006D4E38" w:rsidRDefault="006D4E38" w:rsidP="006D4E38">
      <w:pPr>
        <w:numPr>
          <w:ilvl w:val="0"/>
          <w:numId w:val="1"/>
        </w:numPr>
        <w:spacing w:after="0" w:line="240" w:lineRule="auto"/>
      </w:pPr>
      <w:r>
        <w:t>A force of 20 N is applied perpendicular to the end of a bar of length 0.5 m. Calculate the torque produced by the force.</w:t>
      </w:r>
      <w:r w:rsidR="001F1F48">
        <w:t xml:space="preserve">  </w:t>
      </w:r>
      <w:r w:rsidR="001F1F48">
        <w:rPr>
          <w:b/>
          <w:i/>
        </w:rPr>
        <w:t>10 Nm</w:t>
      </w:r>
    </w:p>
    <w:p w:rsidR="006D4E38" w:rsidRDefault="006D4E38" w:rsidP="006D4E38">
      <w:pPr>
        <w:spacing w:after="0" w:line="240" w:lineRule="auto"/>
        <w:ind w:left="720"/>
      </w:pPr>
    </w:p>
    <w:p w:rsidR="006D4E38" w:rsidRDefault="006D4E38" w:rsidP="006D4E38">
      <w:pPr>
        <w:pStyle w:val="ListParagraph"/>
        <w:numPr>
          <w:ilvl w:val="0"/>
          <w:numId w:val="1"/>
        </w:numPr>
        <w:spacing w:after="0" w:line="240" w:lineRule="auto"/>
      </w:pPr>
      <w:r>
        <w:t>A child of mass 20 kg is located 2.5 m from the fulcrum or pivot point of a seesaw. Where must a child of mass 30 kg sit on the seesaw in order to provide balance?</w:t>
      </w:r>
      <w:r w:rsidR="001F1F48">
        <w:t xml:space="preserve">  </w:t>
      </w:r>
      <w:r w:rsidR="001F1F48">
        <w:rPr>
          <w:b/>
          <w:i/>
        </w:rPr>
        <w:t>1.67 m</w:t>
      </w:r>
    </w:p>
    <w:p w:rsidR="006D4E38" w:rsidRDefault="006D4E38" w:rsidP="006D4E38">
      <w:pPr>
        <w:pStyle w:val="ListParagraph"/>
      </w:pPr>
    </w:p>
    <w:p w:rsidR="006D4E38" w:rsidRPr="006D4E38" w:rsidRDefault="006D4E38" w:rsidP="006D4E38">
      <w:pPr>
        <w:pStyle w:val="ListParagraph"/>
        <w:numPr>
          <w:ilvl w:val="0"/>
          <w:numId w:val="1"/>
        </w:numPr>
        <w:spacing w:after="0" w:line="240" w:lineRule="auto"/>
      </w:pPr>
      <w:r w:rsidRPr="00670157">
        <w:rPr>
          <w:rFonts w:ascii="Calibri" w:hAnsi="Calibri"/>
        </w:rPr>
        <w:t>Two girls are sitting on the same side of a see-saw.  One girl is 28 kg and sitting 2.4 m away from the middle.  The other girl is 35 kg and 2.6 m away from the middle.  Their dad can balance them out if he sits 2.0 m away from the middle on the other side.  What is their dad’s mass?</w:t>
      </w:r>
      <w:r w:rsidR="001F1F48">
        <w:rPr>
          <w:rFonts w:ascii="Calibri" w:hAnsi="Calibri"/>
        </w:rPr>
        <w:t xml:space="preserve">  </w:t>
      </w:r>
      <w:r w:rsidR="001F1F48">
        <w:rPr>
          <w:rFonts w:ascii="Calibri" w:hAnsi="Calibri"/>
          <w:b/>
          <w:i/>
        </w:rPr>
        <w:t>79.1 kg</w:t>
      </w:r>
    </w:p>
    <w:p w:rsidR="001F1F48" w:rsidRDefault="001F1F48" w:rsidP="001F1F48">
      <w:pPr>
        <w:spacing w:after="0" w:line="240" w:lineRule="auto"/>
        <w:ind w:left="720"/>
      </w:pPr>
    </w:p>
    <w:p w:rsidR="006D4E38" w:rsidRDefault="006D4E38" w:rsidP="006D4E38">
      <w:pPr>
        <w:numPr>
          <w:ilvl w:val="0"/>
          <w:numId w:val="1"/>
        </w:numPr>
        <w:spacing w:after="0" w:line="240" w:lineRule="auto"/>
      </w:pPr>
      <w:r>
        <w:t xml:space="preserve">A fulcrum is placed under the center of a 5 m long rod. </w:t>
      </w:r>
      <w:r w:rsidR="001F1F48">
        <w:t xml:space="preserve"> If a 125</w:t>
      </w:r>
      <w:r>
        <w:t xml:space="preserve"> N mass is attached at one end of the rod, where </w:t>
      </w:r>
      <w:proofErr w:type="gramStart"/>
      <w:r>
        <w:t xml:space="preserve">should a </w:t>
      </w:r>
      <w:r w:rsidR="001F1F48">
        <w:t>200</w:t>
      </w:r>
      <w:r>
        <w:t xml:space="preserve"> N force</w:t>
      </w:r>
      <w:proofErr w:type="gramEnd"/>
      <w:r>
        <w:t xml:space="preserve"> be placed in order for the rod to remain in rotational equilibrium.</w:t>
      </w:r>
      <w:r w:rsidR="001F1F48">
        <w:t xml:space="preserve">  </w:t>
      </w:r>
      <w:r w:rsidR="001F1F48">
        <w:rPr>
          <w:b/>
          <w:i/>
        </w:rPr>
        <w:t>1.56 m</w:t>
      </w:r>
    </w:p>
    <w:p w:rsidR="006D4E38" w:rsidRDefault="006D4E38" w:rsidP="006D4E38">
      <w:pPr>
        <w:spacing w:after="0" w:line="240" w:lineRule="auto"/>
      </w:pPr>
    </w:p>
    <w:p w:rsidR="006D4E38" w:rsidRPr="006D4E38" w:rsidRDefault="006D4E38" w:rsidP="006D4E38">
      <w:pPr>
        <w:numPr>
          <w:ilvl w:val="0"/>
          <w:numId w:val="1"/>
        </w:numPr>
        <w:spacing w:after="0" w:line="240" w:lineRule="auto"/>
      </w:pPr>
      <w:r>
        <w:t>A 6 m long</w:t>
      </w:r>
      <w:r w:rsidR="001F1F48">
        <w:t xml:space="preserve"> massless</w:t>
      </w:r>
      <w:r>
        <w:t xml:space="preserve"> beam is placed on a fulcrum.  If a 20 kg child sits on one end, and a 15 kg child sits on the other, where </w:t>
      </w:r>
      <w:proofErr w:type="gramStart"/>
      <w:r>
        <w:t>should the fulcrum</w:t>
      </w:r>
      <w:proofErr w:type="gramEnd"/>
      <w:r>
        <w:t xml:space="preserve"> be placed so that rotational equilibrium is assured.</w:t>
      </w:r>
      <w:r w:rsidR="001F1F48">
        <w:t xml:space="preserve">   </w:t>
      </w:r>
      <w:r w:rsidR="001F1F48">
        <w:rPr>
          <w:b/>
          <w:i/>
        </w:rPr>
        <w:t>2.57 m from the 20 kg end</w:t>
      </w:r>
    </w:p>
    <w:p w:rsidR="006D4E38" w:rsidRDefault="006D4E38" w:rsidP="006D4E38">
      <w:pPr>
        <w:pStyle w:val="ListParagraph"/>
        <w:spacing w:after="0" w:line="240" w:lineRule="auto"/>
      </w:pPr>
    </w:p>
    <w:p w:rsidR="006D4E38" w:rsidRDefault="006D4E38" w:rsidP="006D4E38">
      <w:pPr>
        <w:numPr>
          <w:ilvl w:val="0"/>
          <w:numId w:val="1"/>
        </w:numPr>
        <w:spacing w:after="0" w:line="240" w:lineRule="auto"/>
      </w:pPr>
      <w:r>
        <w:t>What is the net torque about the center of a 1.8 m long massless rod when a 5 kg mass is attached to the left end, and a 3 kg mass is attached to the other?</w:t>
      </w:r>
      <w:r w:rsidR="001F1F48">
        <w:t xml:space="preserve">  </w:t>
      </w:r>
      <w:r w:rsidR="001F1F48">
        <w:rPr>
          <w:b/>
          <w:i/>
        </w:rPr>
        <w:t>17.64 Nm</w:t>
      </w:r>
    </w:p>
    <w:p w:rsidR="001F1F48" w:rsidRDefault="001F1F48" w:rsidP="001F1F48">
      <w:pPr>
        <w:pStyle w:val="ListParagraph"/>
        <w:spacing w:after="0"/>
      </w:pPr>
    </w:p>
    <w:p w:rsidR="001F1F48" w:rsidRDefault="001F1F48" w:rsidP="006D4E38">
      <w:pPr>
        <w:numPr>
          <w:ilvl w:val="0"/>
          <w:numId w:val="1"/>
        </w:numPr>
        <w:spacing w:after="0" w:line="240" w:lineRule="auto"/>
      </w:pPr>
      <w:r>
        <w:t>A 200 N force is applied at an angle of 45</w:t>
      </w:r>
      <w:r>
        <w:rPr>
          <w:rFonts w:cstheme="minorHAnsi"/>
        </w:rPr>
        <w:t>˚</w:t>
      </w:r>
      <w:r>
        <w:t xml:space="preserve"> above the horizontal to a 4 m long horizontal beam.  What torque does this force exert on the beam? </w:t>
      </w:r>
      <w:r>
        <w:rPr>
          <w:b/>
          <w:i/>
        </w:rPr>
        <w:t>565.7 Nm</w:t>
      </w:r>
    </w:p>
    <w:p w:rsidR="006D4E38" w:rsidRDefault="006D4E38" w:rsidP="006D4E38">
      <w:pPr>
        <w:spacing w:after="0" w:line="240" w:lineRule="auto"/>
        <w:ind w:left="720"/>
      </w:pPr>
    </w:p>
    <w:p w:rsidR="006D4E38" w:rsidRDefault="006D4E38" w:rsidP="006D4E38">
      <w:pPr>
        <w:numPr>
          <w:ilvl w:val="0"/>
          <w:numId w:val="1"/>
        </w:numPr>
        <w:spacing w:after="0" w:line="240" w:lineRule="auto"/>
      </w:pPr>
      <w:r>
        <w:t>A 10 kg uniform plank of length L is pivoted about its center.  A 4 kg mass is to be placed on the right end.  How far from the pivot point must a 6 kg mass be placed to keep the plank in equilibrium?</w:t>
      </w:r>
      <w:r w:rsidR="001F1F48">
        <w:t xml:space="preserve">  </w:t>
      </w:r>
      <w:r w:rsidR="001F1F48">
        <w:rPr>
          <w:b/>
          <w:i/>
        </w:rPr>
        <w:t>L/3 from the pivot point</w:t>
      </w:r>
    </w:p>
    <w:p w:rsidR="001F1F48" w:rsidRDefault="001F1F48" w:rsidP="001F1F48">
      <w:pPr>
        <w:pStyle w:val="ListParagraph"/>
        <w:spacing w:after="0"/>
      </w:pPr>
    </w:p>
    <w:p w:rsidR="001F1F48" w:rsidRDefault="001F1F48" w:rsidP="001F1F48">
      <w:pPr>
        <w:numPr>
          <w:ilvl w:val="0"/>
          <w:numId w:val="1"/>
        </w:numPr>
        <w:spacing w:after="0" w:line="240" w:lineRule="auto"/>
      </w:pPr>
      <w:r>
        <w:t xml:space="preserve">A 25 kg, 6 m long rod is attached at one end.  Determine the torque associated with the rod due to its own weight if it were released from the other end.  </w:t>
      </w:r>
      <w:r>
        <w:rPr>
          <w:b/>
          <w:i/>
        </w:rPr>
        <w:t>735 Nm</w:t>
      </w:r>
    </w:p>
    <w:p w:rsidR="001F1F48" w:rsidRDefault="001F1F48" w:rsidP="001F1F48">
      <w:pPr>
        <w:spacing w:after="0" w:line="240" w:lineRule="auto"/>
        <w:ind w:left="720"/>
      </w:pPr>
    </w:p>
    <w:p w:rsidR="001F1F48" w:rsidRDefault="001F1F48" w:rsidP="001F1F48">
      <w:pPr>
        <w:numPr>
          <w:ilvl w:val="0"/>
          <w:numId w:val="1"/>
        </w:numPr>
        <w:spacing w:after="0" w:line="240" w:lineRule="auto"/>
      </w:pPr>
      <w:r>
        <w:t xml:space="preserve">From the previous question, a fulcrum is now placed 2 m from one end of the rod.  Determine the torque associated with the rod due to its own weight if it were released.  </w:t>
      </w:r>
      <w:r>
        <w:rPr>
          <w:b/>
          <w:i/>
        </w:rPr>
        <w:t>245 Nm</w:t>
      </w:r>
    </w:p>
    <w:p w:rsidR="001F1F48" w:rsidRDefault="001F1F48" w:rsidP="001F1F48">
      <w:pPr>
        <w:pStyle w:val="ListParagraph"/>
      </w:pPr>
    </w:p>
    <w:p w:rsidR="001F1F48" w:rsidRPr="001F1F48" w:rsidRDefault="001F1F48" w:rsidP="001F1F48">
      <w:pPr>
        <w:pStyle w:val="ListParagraph"/>
        <w:numPr>
          <w:ilvl w:val="0"/>
          <w:numId w:val="1"/>
        </w:numPr>
        <w:tabs>
          <w:tab w:val="left" w:pos="90"/>
        </w:tabs>
        <w:rPr>
          <w:rFonts w:ascii="Calibri" w:hAnsi="Calibri"/>
        </w:rPr>
      </w:pPr>
      <w:r w:rsidRPr="006D4E38">
        <w:rPr>
          <w:rFonts w:ascii="Calibri" w:hAnsi="Calibri"/>
        </w:rPr>
        <w:t>A boy and a girl have masses of 45 kg and 32 kg respectively.  Both are balanced on opposite ends of a 5.0 m long wooden plank with a mass of 16 kg.  At what point along the plank does the pivot point have to be?</w:t>
      </w:r>
      <w:r>
        <w:rPr>
          <w:rFonts w:ascii="Calibri" w:hAnsi="Calibri"/>
        </w:rPr>
        <w:t xml:space="preserve">  </w:t>
      </w:r>
      <w:r w:rsidR="0049274C">
        <w:rPr>
          <w:rFonts w:ascii="Calibri" w:hAnsi="Calibri"/>
          <w:b/>
          <w:i/>
        </w:rPr>
        <w:t>2.15 m from the 45 kg end</w:t>
      </w:r>
    </w:p>
    <w:p w:rsidR="006D4E38" w:rsidRDefault="006D4E38" w:rsidP="006D4E38">
      <w:pPr>
        <w:numPr>
          <w:ilvl w:val="0"/>
          <w:numId w:val="1"/>
        </w:numPr>
        <w:spacing w:after="0" w:line="240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162050</wp:posOffset>
                </wp:positionH>
                <wp:positionV relativeFrom="paragraph">
                  <wp:posOffset>479425</wp:posOffset>
                </wp:positionV>
                <wp:extent cx="2305050" cy="695325"/>
                <wp:effectExtent l="0" t="0" r="19050" b="2857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05050" cy="6953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1.5pt,37.75pt" to="273pt,9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" strokecolor="#4579b8 [3044]"/>
            </w:pict>
          </mc:Fallback>
        </mc:AlternateContent>
      </w:r>
      <w:r>
        <w:t>A uniform rod of mass 12 kg and length 6 m is pivoted at one end to a wall and is partially supported by a guy wire attached at the free end, making a 30° angle with the horizontal.  A 20 kg mass is suspended by a rope wrapped around the rod, 4 m from the wall.  Determine the force of tension in the wire.</w:t>
      </w:r>
      <w:r w:rsidR="0049274C">
        <w:t xml:space="preserve">  </w:t>
      </w:r>
      <w:r w:rsidR="0049274C">
        <w:rPr>
          <w:b/>
          <w:i/>
        </w:rPr>
        <w:t>379 N</w:t>
      </w:r>
    </w:p>
    <w:p w:rsidR="006D4E38" w:rsidRDefault="006D4E38" w:rsidP="006D4E38">
      <w:pPr>
        <w:spacing w:after="0" w:line="240" w:lineRule="auto"/>
      </w:pPr>
    </w:p>
    <w:p w:rsidR="006D4E38" w:rsidRPr="006D4E38" w:rsidRDefault="006D4E38" w:rsidP="006D4E38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CBF8C6B" wp14:editId="0B7AC8D4">
                <wp:simplePos x="0" y="0"/>
                <wp:positionH relativeFrom="column">
                  <wp:posOffset>2600325</wp:posOffset>
                </wp:positionH>
                <wp:positionV relativeFrom="paragraph">
                  <wp:posOffset>978535</wp:posOffset>
                </wp:positionV>
                <wp:extent cx="295275" cy="352425"/>
                <wp:effectExtent l="0" t="0" r="28575" b="28575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5275" cy="3524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3" o:spid="_x0000_s1026" style="position:absolute;margin-left:204.75pt;margin-top:77.05pt;width:23.25pt;height:27.7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" fillcolor="#4f81bd [3204]" strokecolor="#243f60 [1604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A8B2CA4" wp14:editId="683C4F6A">
                <wp:simplePos x="0" y="0"/>
                <wp:positionH relativeFrom="column">
                  <wp:posOffset>2733675</wp:posOffset>
                </wp:positionH>
                <wp:positionV relativeFrom="paragraph">
                  <wp:posOffset>492760</wp:posOffset>
                </wp:positionV>
                <wp:extent cx="19050" cy="485775"/>
                <wp:effectExtent l="0" t="0" r="19050" b="2857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4857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" o:spid="_x0000_s1026" style="position:absolute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5.25pt,38.8pt" to="216.75pt,7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" strokecolor="#4579b8 [3044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162050</wp:posOffset>
                </wp:positionH>
                <wp:positionV relativeFrom="paragraph">
                  <wp:posOffset>492760</wp:posOffset>
                </wp:positionV>
                <wp:extent cx="2305050" cy="238125"/>
                <wp:effectExtent l="0" t="0" r="19050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305050" cy="23812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1" o:spid="_x0000_s1026" style="position:absolute;margin-left:91.5pt;margin-top:38.8pt;width:181.5pt;height:18.7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" fillcolor="#4f81bd [3204]" strokecolor="#243f60 [1604]" strokeweight="2pt"/>
            </w:pict>
          </mc:Fallback>
        </mc:AlternateContent>
      </w:r>
    </w:p>
    <w:sectPr w:rsidR="006D4E38" w:rsidRPr="006D4E38" w:rsidSect="006D4E38">
      <w:pgSz w:w="12240" w:h="15840"/>
      <w:pgMar w:top="720" w:right="720" w:bottom="720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891BD7"/>
    <w:multiLevelType w:val="hybridMultilevel"/>
    <w:tmpl w:val="6A14EF1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592C455F"/>
    <w:multiLevelType w:val="hybridMultilevel"/>
    <w:tmpl w:val="A43ABA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4E38"/>
    <w:rsid w:val="00000696"/>
    <w:rsid w:val="00007A30"/>
    <w:rsid w:val="00025EC4"/>
    <w:rsid w:val="00042444"/>
    <w:rsid w:val="000A0793"/>
    <w:rsid w:val="000A3AAC"/>
    <w:rsid w:val="000A4C9F"/>
    <w:rsid w:val="000D2C93"/>
    <w:rsid w:val="000D3C4D"/>
    <w:rsid w:val="000D41C4"/>
    <w:rsid w:val="000E7090"/>
    <w:rsid w:val="000F1CC5"/>
    <w:rsid w:val="00102AF7"/>
    <w:rsid w:val="00120742"/>
    <w:rsid w:val="00130204"/>
    <w:rsid w:val="00176A84"/>
    <w:rsid w:val="00181777"/>
    <w:rsid w:val="001D47D4"/>
    <w:rsid w:val="001F1F48"/>
    <w:rsid w:val="0021556C"/>
    <w:rsid w:val="00251B2A"/>
    <w:rsid w:val="00251C5B"/>
    <w:rsid w:val="00295BF1"/>
    <w:rsid w:val="002C0E56"/>
    <w:rsid w:val="00305671"/>
    <w:rsid w:val="00313830"/>
    <w:rsid w:val="00323262"/>
    <w:rsid w:val="00334375"/>
    <w:rsid w:val="00357F28"/>
    <w:rsid w:val="003D735E"/>
    <w:rsid w:val="003E4D94"/>
    <w:rsid w:val="00421C9B"/>
    <w:rsid w:val="0047694B"/>
    <w:rsid w:val="0048336B"/>
    <w:rsid w:val="0049274C"/>
    <w:rsid w:val="004931BC"/>
    <w:rsid w:val="004971CA"/>
    <w:rsid w:val="004A5CD2"/>
    <w:rsid w:val="004B4EE6"/>
    <w:rsid w:val="004E441A"/>
    <w:rsid w:val="004F6257"/>
    <w:rsid w:val="00522C22"/>
    <w:rsid w:val="005243B1"/>
    <w:rsid w:val="00540EE2"/>
    <w:rsid w:val="0054428C"/>
    <w:rsid w:val="00594C4D"/>
    <w:rsid w:val="005C3A36"/>
    <w:rsid w:val="005C6921"/>
    <w:rsid w:val="005D71D7"/>
    <w:rsid w:val="005F0EAA"/>
    <w:rsid w:val="005F2899"/>
    <w:rsid w:val="0061427F"/>
    <w:rsid w:val="006350AB"/>
    <w:rsid w:val="00643A85"/>
    <w:rsid w:val="00660CF3"/>
    <w:rsid w:val="006A09BD"/>
    <w:rsid w:val="006A48C6"/>
    <w:rsid w:val="006D4E38"/>
    <w:rsid w:val="006F2EB2"/>
    <w:rsid w:val="006F6A55"/>
    <w:rsid w:val="00705063"/>
    <w:rsid w:val="0072161A"/>
    <w:rsid w:val="007438ED"/>
    <w:rsid w:val="00784FDE"/>
    <w:rsid w:val="0079612E"/>
    <w:rsid w:val="007E3430"/>
    <w:rsid w:val="008018F4"/>
    <w:rsid w:val="00833B23"/>
    <w:rsid w:val="00835AB3"/>
    <w:rsid w:val="008467CC"/>
    <w:rsid w:val="00865B03"/>
    <w:rsid w:val="008756B6"/>
    <w:rsid w:val="008774DD"/>
    <w:rsid w:val="00881E0A"/>
    <w:rsid w:val="008904A6"/>
    <w:rsid w:val="008930ED"/>
    <w:rsid w:val="008A030F"/>
    <w:rsid w:val="008E4093"/>
    <w:rsid w:val="008F7328"/>
    <w:rsid w:val="00915047"/>
    <w:rsid w:val="00986F75"/>
    <w:rsid w:val="009D4C13"/>
    <w:rsid w:val="00A2049D"/>
    <w:rsid w:val="00A24715"/>
    <w:rsid w:val="00A32FC5"/>
    <w:rsid w:val="00A47B9F"/>
    <w:rsid w:val="00A72036"/>
    <w:rsid w:val="00AB5E5C"/>
    <w:rsid w:val="00AE2AAE"/>
    <w:rsid w:val="00AE4B21"/>
    <w:rsid w:val="00B4702F"/>
    <w:rsid w:val="00B719E5"/>
    <w:rsid w:val="00B934C4"/>
    <w:rsid w:val="00BB1650"/>
    <w:rsid w:val="00C048BB"/>
    <w:rsid w:val="00C13C5B"/>
    <w:rsid w:val="00C2424D"/>
    <w:rsid w:val="00C92912"/>
    <w:rsid w:val="00CC25CC"/>
    <w:rsid w:val="00CD3DAD"/>
    <w:rsid w:val="00CD6D40"/>
    <w:rsid w:val="00CF439E"/>
    <w:rsid w:val="00D0354A"/>
    <w:rsid w:val="00D11731"/>
    <w:rsid w:val="00D4525A"/>
    <w:rsid w:val="00D527B3"/>
    <w:rsid w:val="00DB09F6"/>
    <w:rsid w:val="00DB3DE2"/>
    <w:rsid w:val="00DD546D"/>
    <w:rsid w:val="00E0029F"/>
    <w:rsid w:val="00E07756"/>
    <w:rsid w:val="00E22D29"/>
    <w:rsid w:val="00E67A3A"/>
    <w:rsid w:val="00EB3604"/>
    <w:rsid w:val="00EC0C49"/>
    <w:rsid w:val="00EE200B"/>
    <w:rsid w:val="00EF0D51"/>
    <w:rsid w:val="00F37BE5"/>
    <w:rsid w:val="00F61DD5"/>
    <w:rsid w:val="00F95E80"/>
    <w:rsid w:val="00FA1F11"/>
    <w:rsid w:val="00FA57DF"/>
    <w:rsid w:val="00FE7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4E3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D4E3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</TotalTime>
  <Pages>1</Pages>
  <Words>435</Words>
  <Characters>248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hilip Matthews</dc:creator>
  <cp:lastModifiedBy>Philip Matthews</cp:lastModifiedBy>
  <cp:revision>2</cp:revision>
  <dcterms:created xsi:type="dcterms:W3CDTF">2013-10-28T01:15:00Z</dcterms:created>
  <dcterms:modified xsi:type="dcterms:W3CDTF">2013-10-28T13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